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88B95-6482-4AE4-B7DA-C5E1F6478400}" type="datetimeFigureOut">
              <a:rPr lang="en-US" smtClean="0"/>
              <a:t>1/28/2018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A8FF6-2966-429F-B1FC-6C99B2B9492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88B95-6482-4AE4-B7DA-C5E1F6478400}" type="datetimeFigureOut">
              <a:rPr lang="en-US" smtClean="0"/>
              <a:t>1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A8FF6-2966-429F-B1FC-6C99B2B9492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88B95-6482-4AE4-B7DA-C5E1F6478400}" type="datetimeFigureOut">
              <a:rPr lang="en-US" smtClean="0"/>
              <a:t>1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A8FF6-2966-429F-B1FC-6C99B2B9492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88B95-6482-4AE4-B7DA-C5E1F6478400}" type="datetimeFigureOut">
              <a:rPr lang="en-US" smtClean="0"/>
              <a:t>1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A8FF6-2966-429F-B1FC-6C99B2B9492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88B95-6482-4AE4-B7DA-C5E1F6478400}" type="datetimeFigureOut">
              <a:rPr lang="en-US" smtClean="0"/>
              <a:t>1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A8FF6-2966-429F-B1FC-6C99B2B9492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88B95-6482-4AE4-B7DA-C5E1F6478400}" type="datetimeFigureOut">
              <a:rPr lang="en-US" smtClean="0"/>
              <a:t>1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A8FF6-2966-429F-B1FC-6C99B2B9492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88B95-6482-4AE4-B7DA-C5E1F6478400}" type="datetimeFigureOut">
              <a:rPr lang="en-US" smtClean="0"/>
              <a:t>1/2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A8FF6-2966-429F-B1FC-6C99B2B9492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88B95-6482-4AE4-B7DA-C5E1F6478400}" type="datetimeFigureOut">
              <a:rPr lang="en-US" smtClean="0"/>
              <a:t>1/2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A8FF6-2966-429F-B1FC-6C99B2B9492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88B95-6482-4AE4-B7DA-C5E1F6478400}" type="datetimeFigureOut">
              <a:rPr lang="en-US" smtClean="0"/>
              <a:t>1/2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A8FF6-2966-429F-B1FC-6C99B2B9492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88B95-6482-4AE4-B7DA-C5E1F6478400}" type="datetimeFigureOut">
              <a:rPr lang="en-US" smtClean="0"/>
              <a:t>1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A8FF6-2966-429F-B1FC-6C99B2B9492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88B95-6482-4AE4-B7DA-C5E1F6478400}" type="datetimeFigureOut">
              <a:rPr lang="en-US" smtClean="0"/>
              <a:t>1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C8AA8FF6-2966-429F-B1FC-6C99B2B94922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00788B95-6482-4AE4-B7DA-C5E1F6478400}" type="datetimeFigureOut">
              <a:rPr lang="en-US" smtClean="0"/>
              <a:t>1/28/2018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8AA8FF6-2966-429F-B1FC-6C99B2B94922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381000" y="4960203"/>
            <a:ext cx="643759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ake 10 ml of vinegar and dilute to 250 ml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152400" y="1248904"/>
            <a:ext cx="8534400" cy="1951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pplication of Neutralization Titration (Acid – Base Titration): Determination of Acetic Acid in Vinegar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7" name="Object 1"/>
          <p:cNvGraphicFramePr>
            <a:graphicFrameLocks noChangeAspect="1"/>
          </p:cNvGraphicFramePr>
          <p:nvPr/>
        </p:nvGraphicFramePr>
        <p:xfrm>
          <a:off x="894283" y="990600"/>
          <a:ext cx="7487717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CS ChemDraw Drawing" r:id="rId3" imgW="4943424" imgH="3571943" progId="ChemDraw.Document.6.0">
                  <p:embed/>
                </p:oleObj>
              </mc:Choice>
              <mc:Fallback>
                <p:oleObj name="CS ChemDraw Drawing" r:id="rId3" imgW="4943424" imgH="3571943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283" y="990600"/>
                        <a:ext cx="7487717" cy="54102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F6FC6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BF5F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ChangeArrowheads="1"/>
          </p:cNvSpPr>
          <p:nvPr/>
        </p:nvSpPr>
        <p:spPr bwMode="auto">
          <a:xfrm>
            <a:off x="152400" y="718066"/>
            <a:ext cx="861060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6990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alculation (N) of acetic acid in 250 ml vinegar</a:t>
            </a:r>
          </a:p>
          <a:p>
            <a:pPr marL="0" marR="0" lvl="0" indent="46990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N × V)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aOH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= (N × V)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.A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0.1 ×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kumimoji="0" lang="en-US" sz="2400" b="1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verag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aOH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= (N × 10)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.A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 =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	eq./L (Normal) (Acetic acid in 250 ml vinegar)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alculation (N) of acetic acid in 10 ml vinegar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N × V)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efore dil.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= (N × V)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fter dil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N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× 10)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efore dil.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= (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× 250)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fter dil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 =    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Y</a:t>
            </a:r>
            <a:r>
              <a:rPr lang="en-US" sz="2400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 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q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/L (Normal) (Acetic acid in 10 ml vinegar)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00175" y="666750"/>
            <a:ext cx="3037568" cy="704850"/>
          </a:xfrm>
          <a:prstGeom prst="rect">
            <a:avLst/>
          </a:prstGeom>
          <a:noFill/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25575" y="1676400"/>
            <a:ext cx="2994025" cy="781050"/>
          </a:xfrm>
          <a:prstGeom prst="rect">
            <a:avLst/>
          </a:prstGeom>
          <a:noFill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6774" y="3429000"/>
            <a:ext cx="3842426" cy="752475"/>
          </a:xfrm>
          <a:prstGeom prst="rect">
            <a:avLst/>
          </a:prstGeom>
          <a:noFill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90800" y="4343400"/>
            <a:ext cx="3641272" cy="685800"/>
          </a:xfrm>
          <a:prstGeom prst="rect">
            <a:avLst/>
          </a:prstGeom>
          <a:noFill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66187" y="5381625"/>
            <a:ext cx="3272613" cy="790575"/>
          </a:xfrm>
          <a:prstGeom prst="rect">
            <a:avLst/>
          </a:prstGeom>
          <a:noFill/>
        </p:spPr>
      </p:pic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8572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1371600" y="2743200"/>
            <a:ext cx="671369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Wt.= B	g   (Acetic acid in 10 ml vinegar)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0" y="2743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0" y="34766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0" y="4343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62722" y="1524000"/>
            <a:ext cx="42351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Y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9</TotalTime>
  <Words>65</Words>
  <Application>Microsoft Office PowerPoint</Application>
  <PresentationFormat>On-screen Show (4:3)</PresentationFormat>
  <Paragraphs>19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Flow</vt:lpstr>
      <vt:lpstr>CS ChemDraw Drawing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unar</dc:creator>
  <cp:lastModifiedBy>Wrea</cp:lastModifiedBy>
  <cp:revision>6</cp:revision>
  <dcterms:created xsi:type="dcterms:W3CDTF">2012-02-14T18:03:03Z</dcterms:created>
  <dcterms:modified xsi:type="dcterms:W3CDTF">2018-01-28T18:56:50Z</dcterms:modified>
</cp:coreProperties>
</file>